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77496D" w14:textId="77777777" w:rsidR="00564642" w:rsidRDefault="00564642" w:rsidP="00564642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71B13">
        <w:rPr>
          <w:rFonts w:ascii="Times New Roman" w:hAnsi="Times New Roman" w:cs="Times New Roman"/>
          <w:b/>
          <w:sz w:val="28"/>
          <w:szCs w:val="28"/>
          <w:u w:val="single"/>
        </w:rPr>
        <w:t>Advance Mathematical Techniques in Chemical Engineering</w:t>
      </w:r>
    </w:p>
    <w:p w14:paraId="6C489005" w14:textId="77777777" w:rsidR="00564642" w:rsidRPr="00F71B13" w:rsidRDefault="00564642" w:rsidP="00564642">
      <w:pPr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en-IN"/>
        </w:rPr>
      </w:pPr>
      <w:r w:rsidRPr="00F71B13">
        <w:rPr>
          <w:rFonts w:ascii="Times New Roman" w:eastAsia="Times New Roman" w:hAnsi="Times New Roman" w:cs="Times New Roman"/>
          <w:b/>
          <w:bCs/>
          <w:sz w:val="28"/>
          <w:szCs w:val="28"/>
          <w:lang w:val="en-IN"/>
        </w:rPr>
        <w:t>(CH 61015)</w:t>
      </w:r>
    </w:p>
    <w:p w14:paraId="36C9FD36" w14:textId="77777777" w:rsidR="00564642" w:rsidRPr="00F71B13" w:rsidRDefault="00564642" w:rsidP="0056464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71B13">
        <w:rPr>
          <w:rFonts w:ascii="Times New Roman" w:hAnsi="Times New Roman" w:cs="Times New Roman"/>
          <w:b/>
          <w:sz w:val="24"/>
          <w:szCs w:val="24"/>
        </w:rPr>
        <w:t>Class Test -1</w:t>
      </w:r>
    </w:p>
    <w:p w14:paraId="7E03E1F2" w14:textId="77777777" w:rsidR="00564642" w:rsidRPr="00F71B13" w:rsidRDefault="00564642" w:rsidP="00564642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71B13">
        <w:rPr>
          <w:rFonts w:ascii="Times New Roman" w:hAnsi="Times New Roman" w:cs="Times New Roman"/>
          <w:b/>
          <w:sz w:val="24"/>
          <w:szCs w:val="24"/>
          <w:u w:val="single"/>
        </w:rPr>
        <w:t>Solution</w:t>
      </w:r>
    </w:p>
    <w:p w14:paraId="75FFFF3D" w14:textId="77777777" w:rsidR="00564642" w:rsidRPr="00F71B13" w:rsidRDefault="00564642" w:rsidP="0056464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8EFD0F3" w14:textId="77777777" w:rsidR="00564642" w:rsidRPr="00F71B13" w:rsidRDefault="00564642" w:rsidP="00564642">
      <w:pPr>
        <w:rPr>
          <w:rFonts w:ascii="Times New Roman" w:hAnsi="Times New Roman" w:cs="Times New Roman"/>
          <w:b/>
          <w:sz w:val="24"/>
          <w:szCs w:val="24"/>
        </w:rPr>
      </w:pPr>
      <w:r w:rsidRPr="00F71B13">
        <w:rPr>
          <w:rFonts w:ascii="Times New Roman" w:hAnsi="Times New Roman" w:cs="Times New Roman"/>
          <w:b/>
          <w:sz w:val="24"/>
          <w:szCs w:val="24"/>
        </w:rPr>
        <w:t>Question 1.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3940"/>
        <w:gridCol w:w="2003"/>
        <w:gridCol w:w="3407"/>
      </w:tblGrid>
      <w:tr w:rsidR="00564642" w:rsidRPr="00F71B13" w14:paraId="696AE5F3" w14:textId="77777777" w:rsidTr="00016338">
        <w:trPr>
          <w:jc w:val="center"/>
        </w:trPr>
        <w:tc>
          <w:tcPr>
            <w:tcW w:w="2196" w:type="pct"/>
          </w:tcPr>
          <w:p w14:paraId="232FFBFB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Governing equations</w:t>
            </w:r>
          </w:p>
        </w:tc>
        <w:tc>
          <w:tcPr>
            <w:tcW w:w="893" w:type="pct"/>
          </w:tcPr>
          <w:p w14:paraId="02E28FD9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Linear/Nonlinear</w:t>
            </w:r>
          </w:p>
        </w:tc>
        <w:tc>
          <w:tcPr>
            <w:tcW w:w="1911" w:type="pct"/>
          </w:tcPr>
          <w:p w14:paraId="48B52C22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Homogeneous/ Nonhomogeneous</w:t>
            </w:r>
          </w:p>
        </w:tc>
      </w:tr>
      <w:tr w:rsidR="00564642" w:rsidRPr="00F71B13" w14:paraId="487E1F5C" w14:textId="77777777" w:rsidTr="00016338">
        <w:trPr>
          <w:trHeight w:val="640"/>
          <w:jc w:val="center"/>
        </w:trPr>
        <w:tc>
          <w:tcPr>
            <w:tcW w:w="2196" w:type="pct"/>
          </w:tcPr>
          <w:p w14:paraId="450484B4" w14:textId="77777777" w:rsidR="00564642" w:rsidRPr="00F71B13" w:rsidRDefault="00564642" w:rsidP="00016338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(i)        </w:t>
            </w:r>
            <w:r w:rsidRPr="00F71B13">
              <w:rPr>
                <w:rFonts w:ascii="Times New Roman" w:hAnsi="Times New Roman" w:cs="Times New Roman"/>
              </w:rPr>
              <w:object w:dxaOrig="1579" w:dyaOrig="660" w14:anchorId="1FAAABF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33pt" o:ole="">
                  <v:imagedata r:id="rId5" o:title=""/>
                </v:shape>
                <o:OLEObject Type="Embed" ProgID="Equation.DSMT4" ShapeID="_x0000_i1025" DrawAspect="Content" ObjectID="_1725300216" r:id="rId6"/>
              </w:object>
            </w:r>
          </w:p>
        </w:tc>
        <w:tc>
          <w:tcPr>
            <w:tcW w:w="893" w:type="pct"/>
          </w:tcPr>
          <w:p w14:paraId="5963B6AB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Linear</w:t>
            </w:r>
          </w:p>
        </w:tc>
        <w:tc>
          <w:tcPr>
            <w:tcW w:w="1911" w:type="pct"/>
          </w:tcPr>
          <w:p w14:paraId="6163B0AF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onhomogeneous</w:t>
            </w:r>
          </w:p>
        </w:tc>
      </w:tr>
      <w:tr w:rsidR="00564642" w:rsidRPr="00F71B13" w14:paraId="3D2E8ADF" w14:textId="77777777" w:rsidTr="00016338">
        <w:trPr>
          <w:jc w:val="center"/>
        </w:trPr>
        <w:tc>
          <w:tcPr>
            <w:tcW w:w="2196" w:type="pct"/>
          </w:tcPr>
          <w:p w14:paraId="2985FAF1" w14:textId="77777777" w:rsidR="00564642" w:rsidRPr="00F71B13" w:rsidRDefault="00564642" w:rsidP="0001633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(ii) </w:t>
            </w:r>
            <w:r w:rsidRPr="00F71B13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1719" w:dyaOrig="660" w14:anchorId="7194EFDC">
                <v:shape id="_x0000_i1026" type="#_x0000_t75" style="width:85.8pt;height:33pt" o:ole="">
                  <v:imagedata r:id="rId7" o:title=""/>
                </v:shape>
                <o:OLEObject Type="Embed" ProgID="Equation.DSMT4" ShapeID="_x0000_i1026" DrawAspect="Content" ObjectID="_1725300217" r:id="rId8"/>
              </w:object>
            </w:r>
          </w:p>
        </w:tc>
        <w:tc>
          <w:tcPr>
            <w:tcW w:w="893" w:type="pct"/>
          </w:tcPr>
          <w:p w14:paraId="13F8C652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Linear</w:t>
            </w:r>
          </w:p>
        </w:tc>
        <w:tc>
          <w:tcPr>
            <w:tcW w:w="1911" w:type="pct"/>
          </w:tcPr>
          <w:p w14:paraId="49DCF84D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omogeneous</w:t>
            </w:r>
          </w:p>
        </w:tc>
      </w:tr>
      <w:tr w:rsidR="00564642" w:rsidRPr="00F71B13" w14:paraId="5D612CAD" w14:textId="77777777" w:rsidTr="00016338">
        <w:trPr>
          <w:jc w:val="center"/>
        </w:trPr>
        <w:tc>
          <w:tcPr>
            <w:tcW w:w="2196" w:type="pct"/>
          </w:tcPr>
          <w:p w14:paraId="3D92723E" w14:textId="77777777" w:rsidR="00564642" w:rsidRPr="00F71B13" w:rsidRDefault="00564642" w:rsidP="0001633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(iii) </w:t>
            </w:r>
            <w:r w:rsidRPr="00F71B13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1719" w:dyaOrig="660" w14:anchorId="79C2BAC9">
                <v:shape id="_x0000_i1027" type="#_x0000_t75" style="width:85.8pt;height:33pt" o:ole="">
                  <v:imagedata r:id="rId9" o:title=""/>
                </v:shape>
                <o:OLEObject Type="Embed" ProgID="Equation.DSMT4" ShapeID="_x0000_i1027" DrawAspect="Content" ObjectID="_1725300218" r:id="rId10"/>
              </w:object>
            </w:r>
          </w:p>
        </w:tc>
        <w:tc>
          <w:tcPr>
            <w:tcW w:w="893" w:type="pct"/>
          </w:tcPr>
          <w:p w14:paraId="36357736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onlinear</w:t>
            </w:r>
          </w:p>
        </w:tc>
        <w:tc>
          <w:tcPr>
            <w:tcW w:w="1911" w:type="pct"/>
          </w:tcPr>
          <w:p w14:paraId="3C2B1F6B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onhomogeneous</w:t>
            </w:r>
          </w:p>
        </w:tc>
      </w:tr>
      <w:tr w:rsidR="00564642" w:rsidRPr="00F71B13" w14:paraId="7D044F57" w14:textId="77777777" w:rsidTr="00016338">
        <w:trPr>
          <w:jc w:val="center"/>
        </w:trPr>
        <w:tc>
          <w:tcPr>
            <w:tcW w:w="2196" w:type="pct"/>
          </w:tcPr>
          <w:p w14:paraId="73FBDCC2" w14:textId="77777777" w:rsidR="00564642" w:rsidRPr="00F71B13" w:rsidRDefault="00564642" w:rsidP="0001633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(iv) </w:t>
            </w:r>
            <w:r w:rsidRPr="00F71B13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1780" w:dyaOrig="660" w14:anchorId="3E84B891">
                <v:shape id="_x0000_i1028" type="#_x0000_t75" style="width:90pt;height:33pt" o:ole="">
                  <v:imagedata r:id="rId11" o:title=""/>
                </v:shape>
                <o:OLEObject Type="Embed" ProgID="Equation.DSMT4" ShapeID="_x0000_i1028" DrawAspect="Content" ObjectID="_1725300219" r:id="rId12"/>
              </w:object>
            </w:r>
          </w:p>
        </w:tc>
        <w:tc>
          <w:tcPr>
            <w:tcW w:w="893" w:type="pct"/>
          </w:tcPr>
          <w:p w14:paraId="2050FE9B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onlinear</w:t>
            </w:r>
          </w:p>
        </w:tc>
        <w:tc>
          <w:tcPr>
            <w:tcW w:w="1911" w:type="pct"/>
          </w:tcPr>
          <w:p w14:paraId="5E444B29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onhomogeneous</w:t>
            </w:r>
          </w:p>
        </w:tc>
      </w:tr>
      <w:tr w:rsidR="00564642" w:rsidRPr="00F71B13" w14:paraId="1F0D76CA" w14:textId="77777777" w:rsidTr="00016338">
        <w:trPr>
          <w:jc w:val="center"/>
        </w:trPr>
        <w:tc>
          <w:tcPr>
            <w:tcW w:w="2196" w:type="pct"/>
          </w:tcPr>
          <w:p w14:paraId="2964A894" w14:textId="77777777" w:rsidR="00564642" w:rsidRPr="00F71B13" w:rsidRDefault="00564642" w:rsidP="0001633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(v) </w:t>
            </w:r>
            <w:r w:rsidRPr="00F71B13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2340" w:dyaOrig="660" w14:anchorId="04A95CC9">
                <v:shape id="_x0000_i1029" type="#_x0000_t75" style="width:117pt;height:33pt" o:ole="">
                  <v:imagedata r:id="rId13" o:title=""/>
                </v:shape>
                <o:OLEObject Type="Embed" ProgID="Equation.DSMT4" ShapeID="_x0000_i1029" DrawAspect="Content" ObjectID="_1725300220" r:id="rId14"/>
              </w:object>
            </w:r>
          </w:p>
        </w:tc>
        <w:tc>
          <w:tcPr>
            <w:tcW w:w="893" w:type="pct"/>
          </w:tcPr>
          <w:p w14:paraId="15A405DE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Linear</w:t>
            </w:r>
          </w:p>
        </w:tc>
        <w:tc>
          <w:tcPr>
            <w:tcW w:w="1911" w:type="pct"/>
          </w:tcPr>
          <w:p w14:paraId="5081CFCB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omogeneous</w:t>
            </w:r>
          </w:p>
        </w:tc>
      </w:tr>
      <w:tr w:rsidR="00564642" w:rsidRPr="00F71B13" w14:paraId="3483EA4E" w14:textId="77777777" w:rsidTr="00016338">
        <w:trPr>
          <w:jc w:val="center"/>
        </w:trPr>
        <w:tc>
          <w:tcPr>
            <w:tcW w:w="2196" w:type="pct"/>
          </w:tcPr>
          <w:p w14:paraId="6292E744" w14:textId="77777777" w:rsidR="00564642" w:rsidRPr="00F71B13" w:rsidRDefault="00564642" w:rsidP="0001633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(vi) </w:t>
            </w:r>
            <w:r w:rsidRPr="00F71B13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1900" w:dyaOrig="740" w14:anchorId="705930C8">
                <v:shape id="_x0000_i1030" type="#_x0000_t75" style="width:94.8pt;height:36pt" o:ole="">
                  <v:imagedata r:id="rId15" o:title=""/>
                </v:shape>
                <o:OLEObject Type="Embed" ProgID="Equation.DSMT4" ShapeID="_x0000_i1030" DrawAspect="Content" ObjectID="_1725300221" r:id="rId16"/>
              </w:object>
            </w:r>
          </w:p>
        </w:tc>
        <w:tc>
          <w:tcPr>
            <w:tcW w:w="893" w:type="pct"/>
          </w:tcPr>
          <w:p w14:paraId="38BF0B46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onlinear</w:t>
            </w:r>
          </w:p>
        </w:tc>
        <w:tc>
          <w:tcPr>
            <w:tcW w:w="1911" w:type="pct"/>
          </w:tcPr>
          <w:p w14:paraId="142041AB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onhomogeneous</w:t>
            </w:r>
          </w:p>
        </w:tc>
      </w:tr>
      <w:tr w:rsidR="00564642" w:rsidRPr="00F71B13" w14:paraId="20B29F9D" w14:textId="77777777" w:rsidTr="00016338">
        <w:trPr>
          <w:jc w:val="center"/>
        </w:trPr>
        <w:tc>
          <w:tcPr>
            <w:tcW w:w="2196" w:type="pct"/>
          </w:tcPr>
          <w:p w14:paraId="43C07A1E" w14:textId="77777777" w:rsidR="00564642" w:rsidRPr="00F71B13" w:rsidRDefault="00564642" w:rsidP="0001633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(vii) </w:t>
            </w:r>
            <w:r w:rsidRPr="00F71B13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1300" w:dyaOrig="740" w14:anchorId="28B1577A">
                <v:shape id="_x0000_i1031" type="#_x0000_t75" style="width:66pt;height:36pt" o:ole="">
                  <v:imagedata r:id="rId17" o:title=""/>
                </v:shape>
                <o:OLEObject Type="Embed" ProgID="Equation.DSMT4" ShapeID="_x0000_i1031" DrawAspect="Content" ObjectID="_1725300222" r:id="rId18"/>
              </w:object>
            </w:r>
          </w:p>
        </w:tc>
        <w:tc>
          <w:tcPr>
            <w:tcW w:w="893" w:type="pct"/>
          </w:tcPr>
          <w:p w14:paraId="4A19AB30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onlinear</w:t>
            </w:r>
          </w:p>
        </w:tc>
        <w:tc>
          <w:tcPr>
            <w:tcW w:w="1911" w:type="pct"/>
          </w:tcPr>
          <w:p w14:paraId="55C9258E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omogeneous</w:t>
            </w:r>
          </w:p>
        </w:tc>
      </w:tr>
      <w:tr w:rsidR="00564642" w:rsidRPr="00F71B13" w14:paraId="75BEA57F" w14:textId="77777777" w:rsidTr="00016338">
        <w:trPr>
          <w:jc w:val="center"/>
        </w:trPr>
        <w:tc>
          <w:tcPr>
            <w:tcW w:w="2196" w:type="pct"/>
          </w:tcPr>
          <w:p w14:paraId="7FA21A81" w14:textId="77777777" w:rsidR="00564642" w:rsidRPr="00F71B13" w:rsidRDefault="00564642" w:rsidP="0001633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(viii) </w:t>
            </w:r>
            <w:r w:rsidRPr="00F71B13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2780" w:dyaOrig="700" w14:anchorId="3675AFAC">
                <v:shape id="_x0000_i1032" type="#_x0000_t75" style="width:138pt;height:34.8pt" o:ole="">
                  <v:imagedata r:id="rId19" o:title=""/>
                </v:shape>
                <o:OLEObject Type="Embed" ProgID="Equation.DSMT4" ShapeID="_x0000_i1032" DrawAspect="Content" ObjectID="_1725300223" r:id="rId20"/>
              </w:object>
            </w:r>
          </w:p>
        </w:tc>
        <w:tc>
          <w:tcPr>
            <w:tcW w:w="893" w:type="pct"/>
          </w:tcPr>
          <w:p w14:paraId="08DFCA37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Linear</w:t>
            </w:r>
          </w:p>
        </w:tc>
        <w:tc>
          <w:tcPr>
            <w:tcW w:w="1911" w:type="pct"/>
          </w:tcPr>
          <w:p w14:paraId="0C5D637F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omogeneous</w:t>
            </w:r>
          </w:p>
        </w:tc>
      </w:tr>
      <w:tr w:rsidR="00564642" w:rsidRPr="00F71B13" w14:paraId="3B547C31" w14:textId="77777777" w:rsidTr="00016338">
        <w:trPr>
          <w:jc w:val="center"/>
        </w:trPr>
        <w:tc>
          <w:tcPr>
            <w:tcW w:w="2196" w:type="pct"/>
          </w:tcPr>
          <w:p w14:paraId="2DDFF957" w14:textId="77777777" w:rsidR="00564642" w:rsidRPr="00F71B13" w:rsidRDefault="00564642" w:rsidP="0001633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(ix) </w:t>
            </w:r>
            <w:r w:rsidRPr="00F71B13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2920" w:dyaOrig="700" w14:anchorId="5BE136D8">
                <v:shape id="_x0000_i1033" type="#_x0000_t75" style="width:147pt;height:34.8pt" o:ole="">
                  <v:imagedata r:id="rId21" o:title=""/>
                </v:shape>
                <o:OLEObject Type="Embed" ProgID="Equation.DSMT4" ShapeID="_x0000_i1033" DrawAspect="Content" ObjectID="_1725300224" r:id="rId22"/>
              </w:object>
            </w:r>
          </w:p>
        </w:tc>
        <w:tc>
          <w:tcPr>
            <w:tcW w:w="893" w:type="pct"/>
          </w:tcPr>
          <w:p w14:paraId="046D505B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onlinear</w:t>
            </w:r>
          </w:p>
        </w:tc>
        <w:tc>
          <w:tcPr>
            <w:tcW w:w="1911" w:type="pct"/>
          </w:tcPr>
          <w:p w14:paraId="70B06D0D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omogeneous</w:t>
            </w:r>
          </w:p>
        </w:tc>
      </w:tr>
      <w:tr w:rsidR="00564642" w:rsidRPr="00F71B13" w14:paraId="54228AE6" w14:textId="77777777" w:rsidTr="00016338">
        <w:trPr>
          <w:jc w:val="center"/>
        </w:trPr>
        <w:tc>
          <w:tcPr>
            <w:tcW w:w="2196" w:type="pct"/>
          </w:tcPr>
          <w:p w14:paraId="332D3001" w14:textId="77777777" w:rsidR="00564642" w:rsidRPr="00F71B13" w:rsidRDefault="00564642" w:rsidP="0001633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(x) </w:t>
            </w:r>
            <w:r w:rsidRPr="00F71B13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3260" w:dyaOrig="700" w14:anchorId="6A01E2BE">
                <v:shape id="_x0000_i1034" type="#_x0000_t75" style="width:163.2pt;height:34.8pt" o:ole="">
                  <v:imagedata r:id="rId23" o:title=""/>
                </v:shape>
                <o:OLEObject Type="Embed" ProgID="Equation.DSMT4" ShapeID="_x0000_i1034" DrawAspect="Content" ObjectID="_1725300225" r:id="rId24"/>
              </w:object>
            </w:r>
          </w:p>
        </w:tc>
        <w:tc>
          <w:tcPr>
            <w:tcW w:w="893" w:type="pct"/>
          </w:tcPr>
          <w:p w14:paraId="679765C9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onlinear</w:t>
            </w:r>
          </w:p>
        </w:tc>
        <w:tc>
          <w:tcPr>
            <w:tcW w:w="1911" w:type="pct"/>
          </w:tcPr>
          <w:p w14:paraId="3628BE8A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onhomogeneous</w:t>
            </w:r>
          </w:p>
        </w:tc>
      </w:tr>
    </w:tbl>
    <w:p w14:paraId="4C37806E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846E4DD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2C6B127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B86E7DB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179895C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E976F3A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292F7FC" w14:textId="77777777" w:rsidR="00564642" w:rsidRPr="00F71B13" w:rsidRDefault="00564642" w:rsidP="0056464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71B13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Question 2. </w:t>
      </w:r>
    </w:p>
    <w:tbl>
      <w:tblPr>
        <w:tblStyle w:val="TableGrid"/>
        <w:tblW w:w="9923" w:type="dxa"/>
        <w:tblInd w:w="-289" w:type="dxa"/>
        <w:tblLook w:val="04A0" w:firstRow="1" w:lastRow="0" w:firstColumn="1" w:lastColumn="0" w:noHBand="0" w:noVBand="1"/>
      </w:tblPr>
      <w:tblGrid>
        <w:gridCol w:w="5529"/>
        <w:gridCol w:w="1655"/>
        <w:gridCol w:w="1443"/>
        <w:gridCol w:w="1296"/>
      </w:tblGrid>
      <w:tr w:rsidR="00564642" w:rsidRPr="00F71B13" w14:paraId="494C4C86" w14:textId="77777777" w:rsidTr="00016338">
        <w:tc>
          <w:tcPr>
            <w:tcW w:w="5529" w:type="dxa"/>
          </w:tcPr>
          <w:p w14:paraId="1B405863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Governing equations</w:t>
            </w:r>
          </w:p>
        </w:tc>
        <w:tc>
          <w:tcPr>
            <w:tcW w:w="1655" w:type="dxa"/>
          </w:tcPr>
          <w:p w14:paraId="0E8B9FA4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oefficients of the matrix</w:t>
            </w:r>
          </w:p>
        </w:tc>
        <w:tc>
          <w:tcPr>
            <w:tcW w:w="1443" w:type="dxa"/>
          </w:tcPr>
          <w:p w14:paraId="1D78099B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Eigenvalues</w:t>
            </w:r>
          </w:p>
        </w:tc>
        <w:tc>
          <w:tcPr>
            <w:tcW w:w="1296" w:type="dxa"/>
          </w:tcPr>
          <w:p w14:paraId="21154D89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Type of equation</w:t>
            </w:r>
          </w:p>
        </w:tc>
      </w:tr>
      <w:tr w:rsidR="00564642" w:rsidRPr="00F71B13" w14:paraId="05ED2C8E" w14:textId="77777777" w:rsidTr="00016338">
        <w:tc>
          <w:tcPr>
            <w:tcW w:w="5529" w:type="dxa"/>
          </w:tcPr>
          <w:p w14:paraId="0F207CA9" w14:textId="77777777" w:rsidR="00564642" w:rsidRPr="00F71B13" w:rsidRDefault="00564642" w:rsidP="0001633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(i)  </w:t>
            </w:r>
            <w:r w:rsidRPr="00F71B13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3739" w:dyaOrig="700" w14:anchorId="656490E7">
                <v:shape id="_x0000_i1035" type="#_x0000_t75" style="width:189pt;height:34.8pt" o:ole="">
                  <v:imagedata r:id="rId25" o:title=""/>
                </v:shape>
                <o:OLEObject Type="Embed" ProgID="Equation.DSMT4" ShapeID="_x0000_i1035" DrawAspect="Content" ObjectID="_1725300226" r:id="rId26"/>
              </w:object>
            </w:r>
          </w:p>
        </w:tc>
        <w:tc>
          <w:tcPr>
            <w:tcW w:w="1655" w:type="dxa"/>
          </w:tcPr>
          <w:p w14:paraId="6C5B19E9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11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: 1</w:t>
            </w:r>
          </w:p>
          <w:p w14:paraId="7DFDFA86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2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: 1</w:t>
            </w:r>
          </w:p>
          <w:p w14:paraId="1380E2B0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3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: 1</w:t>
            </w:r>
          </w:p>
        </w:tc>
        <w:tc>
          <w:tcPr>
            <w:tcW w:w="1443" w:type="dxa"/>
          </w:tcPr>
          <w:p w14:paraId="52854517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, 1, 1</w:t>
            </w:r>
          </w:p>
        </w:tc>
        <w:tc>
          <w:tcPr>
            <w:tcW w:w="1296" w:type="dxa"/>
          </w:tcPr>
          <w:p w14:paraId="5DB86450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Elliptic</w:t>
            </w:r>
          </w:p>
        </w:tc>
      </w:tr>
      <w:tr w:rsidR="00564642" w:rsidRPr="00F71B13" w14:paraId="731E8EFA" w14:textId="77777777" w:rsidTr="00016338">
        <w:tc>
          <w:tcPr>
            <w:tcW w:w="5529" w:type="dxa"/>
          </w:tcPr>
          <w:p w14:paraId="76D2EEBE" w14:textId="77777777" w:rsidR="00564642" w:rsidRPr="00F71B13" w:rsidRDefault="00564642" w:rsidP="0001633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(ii)  </w:t>
            </w:r>
            <w:r w:rsidRPr="00F71B13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3400" w:dyaOrig="700" w14:anchorId="5E17CDC0">
                <v:shape id="_x0000_i1036" type="#_x0000_t75" style="width:169.2pt;height:34.8pt" o:ole="">
                  <v:imagedata r:id="rId27" o:title=""/>
                </v:shape>
                <o:OLEObject Type="Embed" ProgID="Equation.DSMT4" ShapeID="_x0000_i1036" DrawAspect="Content" ObjectID="_1725300227" r:id="rId28"/>
              </w:object>
            </w:r>
          </w:p>
        </w:tc>
        <w:tc>
          <w:tcPr>
            <w:tcW w:w="1655" w:type="dxa"/>
          </w:tcPr>
          <w:p w14:paraId="151DE0D8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11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: 1</w:t>
            </w:r>
          </w:p>
          <w:p w14:paraId="36476EA6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2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: 1</w:t>
            </w:r>
          </w:p>
          <w:p w14:paraId="6D6CA846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3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: -1</w:t>
            </w:r>
          </w:p>
        </w:tc>
        <w:tc>
          <w:tcPr>
            <w:tcW w:w="1443" w:type="dxa"/>
          </w:tcPr>
          <w:p w14:paraId="7C807AB0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, 1, -1</w:t>
            </w:r>
          </w:p>
        </w:tc>
        <w:tc>
          <w:tcPr>
            <w:tcW w:w="1296" w:type="dxa"/>
          </w:tcPr>
          <w:p w14:paraId="67EFBC7A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yperbolic</w:t>
            </w:r>
          </w:p>
        </w:tc>
      </w:tr>
      <w:tr w:rsidR="00564642" w:rsidRPr="00F71B13" w14:paraId="48609175" w14:textId="77777777" w:rsidTr="00016338">
        <w:tc>
          <w:tcPr>
            <w:tcW w:w="5529" w:type="dxa"/>
          </w:tcPr>
          <w:p w14:paraId="765FF3EB" w14:textId="77777777" w:rsidR="00564642" w:rsidRPr="00F71B13" w:rsidRDefault="00564642" w:rsidP="0001633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(iiia)  </w:t>
            </w:r>
            <w:r w:rsidRPr="00F71B13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4680" w:dyaOrig="700" w14:anchorId="523D24CD">
                <v:shape id="_x0000_i1037" type="#_x0000_t75" style="width:234pt;height:34.8pt" o:ole="">
                  <v:imagedata r:id="rId29" o:title=""/>
                </v:shape>
                <o:OLEObject Type="Embed" ProgID="Equation.DSMT4" ShapeID="_x0000_i1037" DrawAspect="Content" ObjectID="_1725300228" r:id="rId30"/>
              </w:object>
            </w:r>
          </w:p>
        </w:tc>
        <w:tc>
          <w:tcPr>
            <w:tcW w:w="1655" w:type="dxa"/>
          </w:tcPr>
          <w:p w14:paraId="5A1D7C2D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11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: 1, a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12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: 0.5</w:t>
            </w:r>
          </w:p>
          <w:p w14:paraId="3831A34A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1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: 0.5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 xml:space="preserve">, 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2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: 1</w:t>
            </w:r>
          </w:p>
          <w:p w14:paraId="635218A9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3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: 1</w:t>
            </w:r>
          </w:p>
        </w:tc>
        <w:tc>
          <w:tcPr>
            <w:tcW w:w="1443" w:type="dxa"/>
          </w:tcPr>
          <w:p w14:paraId="5F88EFDF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5, 1, 1.5</w:t>
            </w:r>
          </w:p>
        </w:tc>
        <w:tc>
          <w:tcPr>
            <w:tcW w:w="1296" w:type="dxa"/>
          </w:tcPr>
          <w:p w14:paraId="23672E1B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Elliptic</w:t>
            </w:r>
          </w:p>
        </w:tc>
      </w:tr>
      <w:tr w:rsidR="00564642" w:rsidRPr="00F71B13" w14:paraId="22914E7C" w14:textId="77777777" w:rsidTr="00016338">
        <w:tc>
          <w:tcPr>
            <w:tcW w:w="5529" w:type="dxa"/>
          </w:tcPr>
          <w:p w14:paraId="3BB91291" w14:textId="77777777" w:rsidR="00564642" w:rsidRPr="00F71B13" w:rsidRDefault="00564642" w:rsidP="0001633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(iiib) </w:t>
            </w:r>
            <w:r w:rsidRPr="00F71B13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4459" w:dyaOrig="700" w14:anchorId="0EB9B573">
                <v:shape id="_x0000_i1038" type="#_x0000_t75" style="width:222pt;height:34.8pt" o:ole="">
                  <v:imagedata r:id="rId31" o:title=""/>
                </v:shape>
                <o:OLEObject Type="Embed" ProgID="Equation.DSMT4" ShapeID="_x0000_i1038" DrawAspect="Content" ObjectID="_1725300229" r:id="rId32"/>
              </w:object>
            </w:r>
          </w:p>
        </w:tc>
        <w:tc>
          <w:tcPr>
            <w:tcW w:w="1655" w:type="dxa"/>
          </w:tcPr>
          <w:p w14:paraId="460A0F14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11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: 1, a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12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: 1</w:t>
            </w:r>
          </w:p>
          <w:p w14:paraId="0AF15A45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1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: 1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 xml:space="preserve">, 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2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: 1</w:t>
            </w:r>
          </w:p>
          <w:p w14:paraId="6820C109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3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: 1</w:t>
            </w:r>
          </w:p>
        </w:tc>
        <w:tc>
          <w:tcPr>
            <w:tcW w:w="1443" w:type="dxa"/>
          </w:tcPr>
          <w:p w14:paraId="4B9A6A68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 1, 2</w:t>
            </w:r>
          </w:p>
        </w:tc>
        <w:tc>
          <w:tcPr>
            <w:tcW w:w="1296" w:type="dxa"/>
          </w:tcPr>
          <w:p w14:paraId="7DF10672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arabolic</w:t>
            </w:r>
          </w:p>
        </w:tc>
      </w:tr>
      <w:tr w:rsidR="00564642" w:rsidRPr="00F71B13" w14:paraId="2652A95E" w14:textId="77777777" w:rsidTr="00016338">
        <w:tc>
          <w:tcPr>
            <w:tcW w:w="5529" w:type="dxa"/>
          </w:tcPr>
          <w:p w14:paraId="3B7CA352" w14:textId="77777777" w:rsidR="00564642" w:rsidRPr="00F71B13" w:rsidRDefault="00564642" w:rsidP="0001633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(iiic)  </w:t>
            </w:r>
            <w:r w:rsidRPr="00F71B13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4640" w:dyaOrig="700" w14:anchorId="0572C29D">
                <v:shape id="_x0000_i1039" type="#_x0000_t75" style="width:232.2pt;height:34.8pt" o:ole="">
                  <v:imagedata r:id="rId33" o:title=""/>
                </v:shape>
                <o:OLEObject Type="Embed" ProgID="Equation.DSMT4" ShapeID="_x0000_i1039" DrawAspect="Content" ObjectID="_1725300230" r:id="rId34"/>
              </w:object>
            </w:r>
          </w:p>
        </w:tc>
        <w:tc>
          <w:tcPr>
            <w:tcW w:w="1655" w:type="dxa"/>
          </w:tcPr>
          <w:p w14:paraId="37924413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11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: 1, a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12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: -2</w:t>
            </w:r>
          </w:p>
          <w:p w14:paraId="014A6B17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1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: -2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 xml:space="preserve">, 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2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: 1</w:t>
            </w:r>
          </w:p>
          <w:p w14:paraId="1EFB1132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3</w:t>
            </w: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: 1</w:t>
            </w:r>
          </w:p>
        </w:tc>
        <w:tc>
          <w:tcPr>
            <w:tcW w:w="1443" w:type="dxa"/>
          </w:tcPr>
          <w:p w14:paraId="20CF7BB7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, -1, 3</w:t>
            </w:r>
          </w:p>
        </w:tc>
        <w:tc>
          <w:tcPr>
            <w:tcW w:w="1296" w:type="dxa"/>
          </w:tcPr>
          <w:p w14:paraId="52C9E492" w14:textId="77777777" w:rsidR="00564642" w:rsidRPr="00F71B13" w:rsidRDefault="00564642" w:rsidP="000163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B1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yperbolic</w:t>
            </w:r>
          </w:p>
        </w:tc>
      </w:tr>
    </w:tbl>
    <w:p w14:paraId="4C3841BB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53E80D2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9E0C29E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E97086E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32B466B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E39446D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602BD00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21973B5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5789DE7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F4E74C6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FE28FD9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1B528FC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DF22B62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E770E4B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86C15DB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58F5EC1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832F70B" w14:textId="77777777" w:rsidR="00564642" w:rsidRPr="00F71B13" w:rsidRDefault="00564642" w:rsidP="0056464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63C2E2C" w14:textId="77777777" w:rsidR="00564642" w:rsidRPr="00F71B13" w:rsidRDefault="00564642" w:rsidP="0056464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71B13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Question 3.</w:t>
      </w:r>
    </w:p>
    <w:tbl>
      <w:tblPr>
        <w:tblStyle w:val="TableGrid"/>
        <w:tblW w:w="5458" w:type="pct"/>
        <w:tblInd w:w="-289" w:type="dxa"/>
        <w:tblLayout w:type="fixed"/>
        <w:tblLook w:val="04A0" w:firstRow="1" w:lastRow="0" w:firstColumn="1" w:lastColumn="0" w:noHBand="0" w:noVBand="1"/>
      </w:tblPr>
      <w:tblGrid>
        <w:gridCol w:w="3686"/>
        <w:gridCol w:w="1419"/>
        <w:gridCol w:w="5101"/>
      </w:tblGrid>
      <w:tr w:rsidR="00564642" w:rsidRPr="00F71B13" w14:paraId="48BE440C" w14:textId="77777777" w:rsidTr="00016338">
        <w:tc>
          <w:tcPr>
            <w:tcW w:w="1806" w:type="pct"/>
          </w:tcPr>
          <w:p w14:paraId="2DC42B46" w14:textId="77777777" w:rsidR="00564642" w:rsidRPr="00816F4F" w:rsidRDefault="00564642" w:rsidP="0001633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position w:val="-46"/>
                <w:sz w:val="24"/>
                <w:szCs w:val="24"/>
              </w:rPr>
            </w:pPr>
            <w:r w:rsidRPr="00816F4F">
              <w:rPr>
                <w:rFonts w:ascii="Times New Roman" w:eastAsia="Times New Roman" w:hAnsi="Times New Roman" w:cs="Times New Roman"/>
                <w:b/>
                <w:bCs/>
                <w:position w:val="-46"/>
                <w:sz w:val="24"/>
                <w:szCs w:val="24"/>
              </w:rPr>
              <w:t>Original problem</w:t>
            </w:r>
          </w:p>
        </w:tc>
        <w:tc>
          <w:tcPr>
            <w:tcW w:w="695" w:type="pct"/>
          </w:tcPr>
          <w:p w14:paraId="59BCD560" w14:textId="77777777" w:rsidR="00564642" w:rsidRPr="00816F4F" w:rsidRDefault="00564642" w:rsidP="0001633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position w:val="-46"/>
                <w:sz w:val="24"/>
                <w:szCs w:val="24"/>
              </w:rPr>
            </w:pPr>
            <w:r w:rsidRPr="00816F4F">
              <w:rPr>
                <w:rFonts w:ascii="Times New Roman" w:eastAsia="Times New Roman" w:hAnsi="Times New Roman" w:cs="Times New Roman"/>
                <w:b/>
                <w:bCs/>
                <w:position w:val="-46"/>
                <w:sz w:val="24"/>
                <w:szCs w:val="24"/>
              </w:rPr>
              <w:t>Number of nonhmogeneries</w:t>
            </w:r>
          </w:p>
        </w:tc>
        <w:tc>
          <w:tcPr>
            <w:tcW w:w="2499" w:type="pct"/>
          </w:tcPr>
          <w:p w14:paraId="3C529F83" w14:textId="77777777" w:rsidR="00564642" w:rsidRPr="00816F4F" w:rsidRDefault="00564642" w:rsidP="0001633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position w:val="-46"/>
                <w:sz w:val="24"/>
                <w:szCs w:val="24"/>
              </w:rPr>
            </w:pPr>
            <w:r w:rsidRPr="00816F4F">
              <w:rPr>
                <w:rFonts w:ascii="Times New Roman" w:eastAsia="Times New Roman" w:hAnsi="Times New Roman" w:cs="Times New Roman"/>
                <w:b/>
                <w:bCs/>
                <w:position w:val="-46"/>
                <w:sz w:val="24"/>
                <w:szCs w:val="24"/>
              </w:rPr>
              <w:t>Well posed sub-problems</w:t>
            </w:r>
          </w:p>
        </w:tc>
      </w:tr>
      <w:tr w:rsidR="00564642" w:rsidRPr="00F71B13" w14:paraId="54A2A140" w14:textId="77777777" w:rsidTr="00016338">
        <w:tc>
          <w:tcPr>
            <w:tcW w:w="1806" w:type="pct"/>
          </w:tcPr>
          <w:p w14:paraId="464569EF" w14:textId="77777777" w:rsidR="00564642" w:rsidRPr="00816F4F" w:rsidRDefault="00564642" w:rsidP="00016338">
            <w:pPr>
              <w:jc w:val="center"/>
              <w:rPr>
                <w:rFonts w:ascii="Times New Roman" w:eastAsia="Times New Roman" w:hAnsi="Times New Roman" w:cs="Times New Roman"/>
                <w:position w:val="-80"/>
                <w:sz w:val="24"/>
                <w:szCs w:val="24"/>
              </w:rPr>
            </w:pPr>
            <w:r w:rsidRPr="00F71B13">
              <w:rPr>
                <w:rFonts w:ascii="Times New Roman" w:eastAsia="Times New Roman" w:hAnsi="Times New Roman" w:cs="Times New Roman"/>
                <w:position w:val="-76"/>
                <w:sz w:val="24"/>
                <w:szCs w:val="24"/>
              </w:rPr>
              <w:object w:dxaOrig="3519" w:dyaOrig="1660" w14:anchorId="1EA0BF9A">
                <v:shape id="_x0000_i1040" type="#_x0000_t75" style="width:174pt;height:81pt" o:ole="">
                  <v:imagedata r:id="rId35" o:title=""/>
                </v:shape>
                <o:OLEObject Type="Embed" ProgID="Equation.DSMT4" ShapeID="_x0000_i1040" DrawAspect="Content" ObjectID="_1725300231" r:id="rId36"/>
              </w:object>
            </w:r>
          </w:p>
        </w:tc>
        <w:tc>
          <w:tcPr>
            <w:tcW w:w="695" w:type="pct"/>
          </w:tcPr>
          <w:p w14:paraId="6FFDCD0A" w14:textId="77777777" w:rsidR="00564642" w:rsidRPr="00816F4F" w:rsidRDefault="00564642" w:rsidP="00016338">
            <w:pPr>
              <w:jc w:val="center"/>
              <w:rPr>
                <w:rFonts w:ascii="Times New Roman" w:eastAsia="Times New Roman" w:hAnsi="Times New Roman" w:cs="Times New Roman"/>
                <w:position w:val="-46"/>
                <w:sz w:val="24"/>
                <w:szCs w:val="24"/>
              </w:rPr>
            </w:pPr>
            <w:r w:rsidRPr="00816F4F">
              <w:rPr>
                <w:rFonts w:ascii="Times New Roman" w:eastAsia="Times New Roman" w:hAnsi="Times New Roman" w:cs="Times New Roman"/>
                <w:position w:val="-46"/>
                <w:sz w:val="24"/>
                <w:szCs w:val="24"/>
              </w:rPr>
              <w:t>Three</w:t>
            </w:r>
          </w:p>
        </w:tc>
        <w:tc>
          <w:tcPr>
            <w:tcW w:w="2499" w:type="pct"/>
          </w:tcPr>
          <w:p w14:paraId="76AFE2F4" w14:textId="77777777" w:rsidR="00564642" w:rsidRPr="00816F4F" w:rsidRDefault="00564642" w:rsidP="00016338">
            <w:pPr>
              <w:jc w:val="center"/>
              <w:rPr>
                <w:rFonts w:ascii="Times New Roman" w:eastAsia="Times New Roman" w:hAnsi="Times New Roman" w:cs="Times New Roman"/>
                <w:position w:val="-80"/>
                <w:sz w:val="24"/>
                <w:szCs w:val="24"/>
              </w:rPr>
            </w:pPr>
            <w:r w:rsidRPr="00816F4F">
              <w:rPr>
                <w:rFonts w:ascii="Times New Roman" w:eastAsia="Times New Roman" w:hAnsi="Times New Roman" w:cs="Times New Roman"/>
                <w:position w:val="-198"/>
              </w:rPr>
              <w:object w:dxaOrig="4260" w:dyaOrig="9200" w14:anchorId="17E34420">
                <v:shape id="_x0000_i1041" type="#_x0000_t75" style="width:213pt;height:456pt" o:ole="">
                  <v:imagedata r:id="rId37" o:title=""/>
                </v:shape>
                <o:OLEObject Type="Embed" ProgID="Equation.DSMT4" ShapeID="_x0000_i1041" DrawAspect="Content" ObjectID="_1725300232" r:id="rId38"/>
              </w:object>
            </w:r>
          </w:p>
        </w:tc>
      </w:tr>
    </w:tbl>
    <w:p w14:paraId="7E1102C4" w14:textId="77777777" w:rsidR="00564642" w:rsidRPr="00F71B13" w:rsidRDefault="00564642" w:rsidP="0056464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6DA41655" w14:textId="77777777" w:rsidR="00564642" w:rsidRPr="00F71B13" w:rsidRDefault="00564642" w:rsidP="0056464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71B13">
        <w:rPr>
          <w:rFonts w:ascii="Times New Roman" w:hAnsi="Times New Roman" w:cs="Times New Roman"/>
          <w:b/>
          <w:color w:val="000000" w:themeColor="text1"/>
          <w:sz w:val="24"/>
          <w:szCs w:val="24"/>
        </w:rPr>
        <w:br w:type="page"/>
      </w:r>
    </w:p>
    <w:p w14:paraId="4AF9A1E8" w14:textId="77777777" w:rsidR="00564642" w:rsidRPr="00F71B13" w:rsidRDefault="00564642" w:rsidP="0056464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71B13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Question 4.</w:t>
      </w:r>
    </w:p>
    <w:p w14:paraId="65C511D4" w14:textId="77777777" w:rsidR="00564642" w:rsidRPr="00B97CA2" w:rsidRDefault="00564642" w:rsidP="00564642">
      <w:pPr>
        <w:spacing w:after="200" w:line="360" w:lineRule="auto"/>
        <w:ind w:left="720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 w:rsidRPr="00B97CA2">
        <w:rPr>
          <w:rFonts w:ascii="Times New Roman" w:eastAsiaTheme="minorEastAsia" w:hAnsi="Times New Roman" w:cs="Times New Roman"/>
          <w:b/>
          <w:bCs/>
          <w:sz w:val="24"/>
          <w:szCs w:val="24"/>
        </w:rPr>
        <w:t>Ans:</w:t>
      </w:r>
      <w:r w:rsidRPr="00B97CA2">
        <w:rPr>
          <w:rFonts w:ascii="Times New Roman" w:eastAsiaTheme="minorEastAsia" w:hAnsi="Times New Roman" w:cs="Times New Roman"/>
          <w:sz w:val="24"/>
          <w:szCs w:val="24"/>
        </w:rPr>
        <w:t xml:space="preserve"> This problem has to be solved for three cases: </w:t>
      </w:r>
    </w:p>
    <w:p w14:paraId="5449D5F8" w14:textId="77777777" w:rsidR="00564642" w:rsidRPr="00B97CA2" w:rsidRDefault="00564642" w:rsidP="00564642">
      <w:pPr>
        <w:numPr>
          <w:ilvl w:val="0"/>
          <w:numId w:val="1"/>
        </w:numPr>
        <w:spacing w:after="200" w:line="36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97CA2">
        <w:rPr>
          <w:rFonts w:ascii="Times New Roman" w:eastAsiaTheme="minorEastAsia" w:hAnsi="Times New Roman" w:cs="Times New Roman"/>
          <w:sz w:val="24"/>
          <w:szCs w:val="24"/>
        </w:rPr>
        <w:t xml:space="preserve">For </w:t>
      </w:r>
      <w:r w:rsidRPr="00B97CA2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580" w:dyaOrig="279" w14:anchorId="04B9368D">
          <v:shape id="_x0000_i1042" type="#_x0000_t75" style="width:30pt;height:15pt" o:ole="">
            <v:imagedata r:id="rId39" o:title=""/>
          </v:shape>
          <o:OLEObject Type="Embed" ProgID="Equation.DSMT4" ShapeID="_x0000_i1042" DrawAspect="Content" ObjectID="_1725300233" r:id="rId40"/>
        </w:object>
      </w:r>
      <w:r w:rsidRPr="00B97CA2">
        <w:rPr>
          <w:rFonts w:ascii="Times New Roman" w:eastAsiaTheme="minorEastAsia" w:hAnsi="Times New Roman" w:cs="Times New Roman"/>
          <w:sz w:val="24"/>
          <w:szCs w:val="24"/>
        </w:rPr>
        <w:t xml:space="preserve">, let us consider </w:t>
      </w:r>
      <w:r w:rsidRPr="00B97CA2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840" w:dyaOrig="360" w14:anchorId="506E782B">
          <v:shape id="_x0000_i1043" type="#_x0000_t75" style="width:40.2pt;height:18pt" o:ole="">
            <v:imagedata r:id="rId41" o:title=""/>
          </v:shape>
          <o:OLEObject Type="Embed" ProgID="Equation.DSMT4" ShapeID="_x0000_i1043" DrawAspect="Content" ObjectID="_1725300234" r:id="rId42"/>
        </w:object>
      </w:r>
      <w:r w:rsidRPr="00B97CA2">
        <w:rPr>
          <w:rFonts w:ascii="Times New Roman" w:eastAsiaTheme="minorEastAsia" w:hAnsi="Times New Roman" w:cs="Times New Roman"/>
          <w:sz w:val="24"/>
          <w:szCs w:val="24"/>
        </w:rPr>
        <w:t xml:space="preserve">, the governing equation becomes: </w:t>
      </w:r>
      <w:r w:rsidRPr="00B97CA2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920" w:dyaOrig="660" w14:anchorId="3904E542">
          <v:shape id="_x0000_i1044" type="#_x0000_t75" style="width:96pt;height:31.8pt" o:ole="">
            <v:imagedata r:id="rId43" o:title=""/>
          </v:shape>
          <o:OLEObject Type="Embed" ProgID="Equation.DSMT4" ShapeID="_x0000_i1044" DrawAspect="Content" ObjectID="_1725300235" r:id="rId44"/>
        </w:object>
      </w:r>
      <w:r w:rsidRPr="00B97CA2">
        <w:rPr>
          <w:rFonts w:ascii="Times New Roman" w:eastAsiaTheme="minorEastAsia" w:hAnsi="Times New Roman" w:cs="Times New Roman"/>
          <w:sz w:val="24"/>
          <w:szCs w:val="24"/>
        </w:rPr>
        <w:t xml:space="preserve">, The general solution is given as: </w:t>
      </w:r>
      <w:r w:rsidRPr="00B97CA2">
        <w:rPr>
          <w:rFonts w:ascii="Times New Roman" w:eastAsiaTheme="minorEastAsia" w:hAnsi="Times New Roman" w:cs="Times New Roman"/>
          <w:position w:val="-40"/>
          <w:sz w:val="24"/>
          <w:szCs w:val="24"/>
        </w:rPr>
        <w:object w:dxaOrig="6020" w:dyaOrig="920" w14:anchorId="0BDBF470">
          <v:shape id="_x0000_i1045" type="#_x0000_t75" style="width:297pt;height:46.8pt" o:ole="">
            <v:imagedata r:id="rId45" o:title=""/>
          </v:shape>
          <o:OLEObject Type="Embed" ProgID="Equation.DSMT4" ShapeID="_x0000_i1045" DrawAspect="Content" ObjectID="_1725300236" r:id="rId46"/>
        </w:object>
      </w:r>
      <w:r w:rsidRPr="00B97CA2">
        <w:rPr>
          <w:rFonts w:ascii="Times New Roman" w:eastAsiaTheme="minorEastAsia" w:hAnsi="Times New Roman" w:cs="Times New Roman"/>
          <w:sz w:val="24"/>
          <w:szCs w:val="24"/>
        </w:rPr>
        <w:t>Applying the boundary conditions, we have, A=0, B=0, which produces a trivial solution.</w:t>
      </w:r>
    </w:p>
    <w:p w14:paraId="2FA270C6" w14:textId="77777777" w:rsidR="00564642" w:rsidRPr="00B97CA2" w:rsidRDefault="00564642" w:rsidP="00564642">
      <w:pPr>
        <w:numPr>
          <w:ilvl w:val="0"/>
          <w:numId w:val="1"/>
        </w:numPr>
        <w:spacing w:after="200" w:line="36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97CA2">
        <w:rPr>
          <w:rFonts w:ascii="Times New Roman" w:eastAsiaTheme="minorEastAsia" w:hAnsi="Times New Roman" w:cs="Times New Roman"/>
          <w:sz w:val="24"/>
          <w:szCs w:val="24"/>
        </w:rPr>
        <w:t xml:space="preserve">For </w:t>
      </w:r>
      <w:r w:rsidRPr="00B97CA2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580" w:dyaOrig="279" w14:anchorId="103D2FE7">
          <v:shape id="_x0000_i1046" type="#_x0000_t75" style="width:30pt;height:15pt" o:ole="">
            <v:imagedata r:id="rId47" o:title=""/>
          </v:shape>
          <o:OLEObject Type="Embed" ProgID="Equation.DSMT4" ShapeID="_x0000_i1046" DrawAspect="Content" ObjectID="_1725300237" r:id="rId48"/>
        </w:object>
      </w:r>
      <w:r w:rsidRPr="00B97CA2">
        <w:rPr>
          <w:rFonts w:ascii="Times New Roman" w:eastAsiaTheme="minorEastAsia" w:hAnsi="Times New Roman" w:cs="Times New Roman"/>
          <w:sz w:val="24"/>
          <w:szCs w:val="24"/>
        </w:rPr>
        <w:t xml:space="preserve">, the governing equation becomes: </w:t>
      </w:r>
      <w:r w:rsidRPr="00B97CA2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320" w:dyaOrig="660" w14:anchorId="166361C6">
          <v:shape id="_x0000_i1047" type="#_x0000_t75" style="width:66pt;height:31.8pt" o:ole="">
            <v:imagedata r:id="rId49" o:title=""/>
          </v:shape>
          <o:OLEObject Type="Embed" ProgID="Equation.DSMT4" ShapeID="_x0000_i1047" DrawAspect="Content" ObjectID="_1725300238" r:id="rId50"/>
        </w:object>
      </w:r>
      <w:r w:rsidRPr="00B97CA2">
        <w:rPr>
          <w:rFonts w:ascii="Times New Roman" w:eastAsiaTheme="minorEastAsia" w:hAnsi="Times New Roman" w:cs="Times New Roman"/>
          <w:sz w:val="24"/>
          <w:szCs w:val="24"/>
        </w:rPr>
        <w:t xml:space="preserve">, The general solution is given as: </w:t>
      </w:r>
      <w:r w:rsidRPr="00B97CA2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2220" w:dyaOrig="400" w14:anchorId="7DAAACE3">
          <v:shape id="_x0000_i1048" type="#_x0000_t75" style="width:111pt;height:21pt" o:ole="">
            <v:imagedata r:id="rId51" o:title=""/>
          </v:shape>
          <o:OLEObject Type="Embed" ProgID="Equation.DSMT4" ShapeID="_x0000_i1048" DrawAspect="Content" ObjectID="_1725300239" r:id="rId52"/>
        </w:object>
      </w:r>
      <w:r w:rsidRPr="00B97CA2">
        <w:rPr>
          <w:rFonts w:ascii="Times New Roman" w:eastAsiaTheme="minorEastAsia" w:hAnsi="Times New Roman" w:cs="Times New Roman"/>
          <w:sz w:val="24"/>
          <w:szCs w:val="24"/>
        </w:rPr>
        <w:t>. Applying the boundary conditions, we have, A=0, B=0, which produces a trivial solution.</w:t>
      </w:r>
    </w:p>
    <w:p w14:paraId="05CD2211" w14:textId="77777777" w:rsidR="00564642" w:rsidRPr="00B97CA2" w:rsidRDefault="00564642" w:rsidP="00564642">
      <w:pPr>
        <w:numPr>
          <w:ilvl w:val="0"/>
          <w:numId w:val="1"/>
        </w:numPr>
        <w:spacing w:after="200" w:line="36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97CA2">
        <w:rPr>
          <w:rFonts w:ascii="Times New Roman" w:eastAsiaTheme="minorEastAsia" w:hAnsi="Times New Roman" w:cs="Times New Roman"/>
          <w:sz w:val="24"/>
          <w:szCs w:val="24"/>
        </w:rPr>
        <w:t xml:space="preserve">For </w:t>
      </w:r>
      <w:r w:rsidRPr="00B97CA2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580" w:dyaOrig="279" w14:anchorId="17B77701">
          <v:shape id="_x0000_i1049" type="#_x0000_t75" style="width:30pt;height:15pt" o:ole="">
            <v:imagedata r:id="rId53" o:title=""/>
          </v:shape>
          <o:OLEObject Type="Embed" ProgID="Equation.DSMT4" ShapeID="_x0000_i1049" DrawAspect="Content" ObjectID="_1725300240" r:id="rId54"/>
        </w:object>
      </w:r>
      <w:r w:rsidRPr="00B97CA2">
        <w:rPr>
          <w:rFonts w:ascii="Times New Roman" w:eastAsiaTheme="minorEastAsia" w:hAnsi="Times New Roman" w:cs="Times New Roman"/>
          <w:sz w:val="24"/>
          <w:szCs w:val="24"/>
        </w:rPr>
        <w:t xml:space="preserve">, let us consider </w:t>
      </w:r>
      <w:r w:rsidRPr="00B97CA2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700" w:dyaOrig="360" w14:anchorId="745D229F">
          <v:shape id="_x0000_i1050" type="#_x0000_t75" style="width:34.8pt;height:18pt" o:ole="">
            <v:imagedata r:id="rId55" o:title=""/>
          </v:shape>
          <o:OLEObject Type="Embed" ProgID="Equation.DSMT4" ShapeID="_x0000_i1050" DrawAspect="Content" ObjectID="_1725300241" r:id="rId56"/>
        </w:object>
      </w:r>
      <w:r w:rsidRPr="00B97CA2">
        <w:rPr>
          <w:rFonts w:ascii="Times New Roman" w:eastAsiaTheme="minorEastAsia" w:hAnsi="Times New Roman" w:cs="Times New Roman"/>
          <w:sz w:val="24"/>
          <w:szCs w:val="24"/>
        </w:rPr>
        <w:t xml:space="preserve">, the governing equation becomes: </w:t>
      </w:r>
      <w:r w:rsidRPr="00B97CA2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920" w:dyaOrig="660" w14:anchorId="340635FB">
          <v:shape id="_x0000_i1051" type="#_x0000_t75" style="width:96pt;height:31.8pt" o:ole="">
            <v:imagedata r:id="rId57" o:title=""/>
          </v:shape>
          <o:OLEObject Type="Embed" ProgID="Equation.DSMT4" ShapeID="_x0000_i1051" DrawAspect="Content" ObjectID="_1725300242" r:id="rId58"/>
        </w:object>
      </w:r>
      <w:r w:rsidRPr="00B97CA2">
        <w:rPr>
          <w:rFonts w:ascii="Times New Roman" w:eastAsiaTheme="minorEastAsia" w:hAnsi="Times New Roman" w:cs="Times New Roman"/>
          <w:sz w:val="24"/>
          <w:szCs w:val="24"/>
        </w:rPr>
        <w:t xml:space="preserve">, The general solution is given as: </w:t>
      </w:r>
      <w:r w:rsidRPr="00B97CA2">
        <w:rPr>
          <w:rFonts w:ascii="Times New Roman" w:eastAsiaTheme="minorEastAsia" w:hAnsi="Times New Roman" w:cs="Times New Roman"/>
          <w:position w:val="-40"/>
          <w:sz w:val="24"/>
          <w:szCs w:val="24"/>
        </w:rPr>
        <w:object w:dxaOrig="6020" w:dyaOrig="920" w14:anchorId="6D51C0B6">
          <v:shape id="_x0000_i1052" type="#_x0000_t75" style="width:297pt;height:46.8pt" o:ole="">
            <v:imagedata r:id="rId59" o:title=""/>
          </v:shape>
          <o:OLEObject Type="Embed" ProgID="Equation.DSMT4" ShapeID="_x0000_i1052" DrawAspect="Content" ObjectID="_1725300243" r:id="rId60"/>
        </w:object>
      </w:r>
    </w:p>
    <w:p w14:paraId="29A09A41" w14:textId="77777777" w:rsidR="00564642" w:rsidRPr="00B97CA2" w:rsidRDefault="00564642" w:rsidP="00564642">
      <w:pPr>
        <w:spacing w:after="200" w:line="360" w:lineRule="auto"/>
        <w:ind w:left="720"/>
        <w:contextualSpacing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97CA2">
        <w:rPr>
          <w:rFonts w:ascii="Times New Roman" w:eastAsiaTheme="minorEastAsia" w:hAnsi="Times New Roman" w:cs="Times New Roman"/>
          <w:sz w:val="24"/>
          <w:szCs w:val="24"/>
        </w:rPr>
        <w:t xml:space="preserve">Applying the boundary conditions, we have, A = -B and </w:t>
      </w:r>
      <w:r w:rsidRPr="00B97CA2">
        <w:rPr>
          <w:rFonts w:ascii="Times New Roman" w:eastAsiaTheme="minorEastAsia" w:hAnsi="Times New Roman" w:cs="Times New Roman"/>
          <w:position w:val="-38"/>
          <w:sz w:val="24"/>
          <w:szCs w:val="24"/>
        </w:rPr>
        <w:object w:dxaOrig="4540" w:dyaOrig="880" w14:anchorId="745B00D9">
          <v:shape id="_x0000_i1053" type="#_x0000_t75" style="width:226.8pt;height:45pt" o:ole="">
            <v:imagedata r:id="rId61" o:title=""/>
          </v:shape>
          <o:OLEObject Type="Embed" ProgID="Equation.DSMT4" ShapeID="_x0000_i1053" DrawAspect="Content" ObjectID="_1725300244" r:id="rId62"/>
        </w:object>
      </w:r>
      <w:r w:rsidRPr="00B97CA2">
        <w:rPr>
          <w:rFonts w:ascii="Times New Roman" w:eastAsiaTheme="minorEastAsia" w:hAnsi="Times New Roman" w:cs="Times New Roman"/>
          <w:sz w:val="24"/>
          <w:szCs w:val="24"/>
        </w:rPr>
        <w:t xml:space="preserve">, let us take: </w:t>
      </w:r>
      <w:r w:rsidRPr="00B97CA2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440" w:dyaOrig="720" w14:anchorId="623C730D">
          <v:shape id="_x0000_i1054" type="#_x0000_t75" style="width:1in;height:36pt" o:ole="">
            <v:imagedata r:id="rId63" o:title=""/>
          </v:shape>
          <o:OLEObject Type="Embed" ProgID="Equation.DSMT4" ShapeID="_x0000_i1054" DrawAspect="Content" ObjectID="_1725300245" r:id="rId64"/>
        </w:object>
      </w:r>
    </w:p>
    <w:p w14:paraId="114A6C4F" w14:textId="77777777" w:rsidR="00564642" w:rsidRPr="00B97CA2" w:rsidRDefault="00564642" w:rsidP="00564642">
      <w:pPr>
        <w:spacing w:after="200" w:line="360" w:lineRule="auto"/>
        <w:ind w:left="720"/>
        <w:contextualSpacing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97CA2">
        <w:rPr>
          <w:rFonts w:ascii="Times New Roman" w:eastAsiaTheme="minorEastAsia" w:hAnsi="Times New Roman" w:cs="Times New Roman"/>
          <w:sz w:val="24"/>
          <w:szCs w:val="24"/>
        </w:rPr>
        <w:t xml:space="preserve">Then, the above equation is simplified as: </w:t>
      </w:r>
      <w:r w:rsidRPr="00B97CA2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2640" w:dyaOrig="400" w14:anchorId="44169B0E">
          <v:shape id="_x0000_i1055" type="#_x0000_t75" style="width:132pt;height:21pt" o:ole="">
            <v:imagedata r:id="rId65" o:title=""/>
          </v:shape>
          <o:OLEObject Type="Embed" ProgID="Equation.DSMT4" ShapeID="_x0000_i1055" DrawAspect="Content" ObjectID="_1725300246" r:id="rId66"/>
        </w:object>
      </w:r>
      <w:r w:rsidRPr="00B97CA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97CA2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120" w:dyaOrig="279" w14:anchorId="3247400E">
          <v:shape id="_x0000_i1056" type="#_x0000_t75" style="width:55.2pt;height:15pt" o:ole="">
            <v:imagedata r:id="rId67" o:title=""/>
          </v:shape>
          <o:OLEObject Type="Embed" ProgID="Equation.DSMT4" ShapeID="_x0000_i1056" DrawAspect="Content" ObjectID="_1725300247" r:id="rId68"/>
        </w:object>
      </w:r>
      <w:r w:rsidRPr="00B97CA2">
        <w:rPr>
          <w:rFonts w:ascii="Times New Roman" w:eastAsiaTheme="minorEastAsia" w:hAnsi="Times New Roman" w:cs="Times New Roman"/>
          <w:sz w:val="24"/>
          <w:szCs w:val="24"/>
        </w:rPr>
        <w:t xml:space="preserve">which gives the general solutions as: </w:t>
      </w:r>
      <w:r w:rsidRPr="00B97CA2">
        <w:rPr>
          <w:rFonts w:ascii="Times New Roman" w:eastAsiaTheme="minorEastAsia" w:hAnsi="Times New Roman" w:cs="Times New Roman"/>
          <w:position w:val="-12"/>
          <w:sz w:val="24"/>
          <w:szCs w:val="24"/>
        </w:rPr>
        <w:object w:dxaOrig="840" w:dyaOrig="360" w14:anchorId="72711600">
          <v:shape id="_x0000_i1057" type="#_x0000_t75" style="width:40.2pt;height:18pt" o:ole="">
            <v:imagedata r:id="rId69" o:title=""/>
          </v:shape>
          <o:OLEObject Type="Embed" ProgID="Equation.DSMT4" ShapeID="_x0000_i1057" DrawAspect="Content" ObjectID="_1725300248" r:id="rId70"/>
        </w:object>
      </w:r>
      <w:r w:rsidRPr="00B97CA2">
        <w:rPr>
          <w:rFonts w:ascii="Times New Roman" w:eastAsiaTheme="minorEastAsia" w:hAnsi="Times New Roman" w:cs="Times New Roman"/>
          <w:sz w:val="24"/>
          <w:szCs w:val="24"/>
        </w:rPr>
        <w:t xml:space="preserve">and the eigenvalues are given as: </w:t>
      </w:r>
      <w:r w:rsidRPr="00B97CA2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1620" w:dyaOrig="680" w14:anchorId="7765F1B0">
          <v:shape id="_x0000_i1058" type="#_x0000_t75" style="width:81pt;height:33pt" o:ole="">
            <v:imagedata r:id="rId71" o:title=""/>
          </v:shape>
          <o:OLEObject Type="Embed" ProgID="Equation.DSMT4" ShapeID="_x0000_i1058" DrawAspect="Content" ObjectID="_1725300249" r:id="rId72"/>
        </w:object>
      </w:r>
      <w:r w:rsidRPr="00B97CA2">
        <w:rPr>
          <w:rFonts w:ascii="Times New Roman" w:eastAsiaTheme="minorEastAsia" w:hAnsi="Times New Roman" w:cs="Times New Roman"/>
          <w:sz w:val="24"/>
          <w:szCs w:val="24"/>
        </w:rPr>
        <w:t xml:space="preserve">. The final solution is given as: </w:t>
      </w:r>
      <w:r w:rsidRPr="00B97CA2">
        <w:rPr>
          <w:rFonts w:ascii="Times New Roman" w:eastAsiaTheme="minorEastAsia" w:hAnsi="Times New Roman" w:cs="Times New Roman"/>
          <w:position w:val="-20"/>
          <w:sz w:val="24"/>
          <w:szCs w:val="24"/>
        </w:rPr>
        <w:object w:dxaOrig="3100" w:dyaOrig="520" w14:anchorId="1CF5D82A">
          <v:shape id="_x0000_i1059" type="#_x0000_t75" style="width:156pt;height:25.8pt" o:ole="">
            <v:imagedata r:id="rId73" o:title=""/>
          </v:shape>
          <o:OLEObject Type="Embed" ProgID="Equation.DSMT4" ShapeID="_x0000_i1059" DrawAspect="Content" ObjectID="_1725300250" r:id="rId74"/>
        </w:object>
      </w:r>
      <w:r w:rsidRPr="00B97CA2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14:paraId="6F29CB1E" w14:textId="77777777" w:rsidR="00564642" w:rsidRPr="00F71B13" w:rsidRDefault="00564642" w:rsidP="0056464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3162357C" w14:textId="77777777" w:rsidR="004817B7" w:rsidRDefault="004817B7"/>
    <w:sectPr w:rsidR="004817B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CC81F5F"/>
    <w:multiLevelType w:val="hybridMultilevel"/>
    <w:tmpl w:val="C824B29E"/>
    <w:lvl w:ilvl="0" w:tplc="CFC43D4A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 w16cid:durableId="133919179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4642"/>
    <w:rsid w:val="00360B5E"/>
    <w:rsid w:val="004817B7"/>
    <w:rsid w:val="00564642"/>
    <w:rsid w:val="00584837"/>
    <w:rsid w:val="00DD4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62849D"/>
  <w15:chartTrackingRefBased/>
  <w15:docId w15:val="{EDFFCF2F-3C16-486C-ACC0-09F8F4912D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64642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64642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391</Words>
  <Characters>223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yak Saha</dc:creator>
  <cp:keywords/>
  <dc:description/>
  <cp:lastModifiedBy>tumpakgp@gmail.com</cp:lastModifiedBy>
  <cp:revision>2</cp:revision>
  <dcterms:created xsi:type="dcterms:W3CDTF">2022-09-21T15:47:00Z</dcterms:created>
  <dcterms:modified xsi:type="dcterms:W3CDTF">2022-09-21T15:47:00Z</dcterms:modified>
</cp:coreProperties>
</file>